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имени Н.Э.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МГТУ им. Н.Э.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BB3D51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D0189E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F131FA8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6BB23C3B" w14:textId="2341DA45" w:rsidR="00CD07A9" w:rsidRPr="00784237" w:rsidRDefault="00784237" w:rsidP="00CD07A9">
      <w:pPr>
        <w:jc w:val="center"/>
        <w:rPr>
          <w:rFonts w:ascii="Times New Roman" w:hAnsi="Times New Roman"/>
          <w:b/>
          <w:sz w:val="44"/>
          <w:u w:val="single"/>
        </w:rPr>
      </w:pPr>
      <w:r>
        <w:rPr>
          <w:rFonts w:ascii="Times New Roman" w:hAnsi="Times New Roman"/>
          <w:b/>
          <w:sz w:val="44"/>
          <w:u w:val="single"/>
        </w:rPr>
        <w:t>Курсовая работа</w:t>
      </w:r>
    </w:p>
    <w:p w14:paraId="2FBD9939" w14:textId="77777777" w:rsidR="00CD07A9" w:rsidRPr="002D39E1" w:rsidRDefault="00CD07A9" w:rsidP="00CD07A9">
      <w:pPr>
        <w:jc w:val="center"/>
        <w:rPr>
          <w:rFonts w:ascii="Times New Roman" w:hAnsi="Times New Roman"/>
          <w:b/>
          <w:sz w:val="44"/>
          <w:u w:val="single"/>
        </w:rPr>
      </w:pPr>
    </w:p>
    <w:p w14:paraId="17ABE7DE" w14:textId="66951EBE" w:rsidR="00CD07A9" w:rsidRPr="002D39E1" w:rsidRDefault="00CD07A9" w:rsidP="00CD07A9">
      <w:pPr>
        <w:jc w:val="center"/>
        <w:rPr>
          <w:rFonts w:ascii="Times New Roman" w:hAnsi="Times New Roman"/>
          <w:bCs/>
          <w:sz w:val="32"/>
          <w:szCs w:val="32"/>
        </w:rPr>
      </w:pPr>
      <w:r w:rsidRPr="002D39E1">
        <w:rPr>
          <w:rFonts w:ascii="Times New Roman" w:hAnsi="Times New Roman"/>
          <w:bCs/>
          <w:sz w:val="32"/>
          <w:szCs w:val="32"/>
        </w:rPr>
        <w:t>по курсу «</w:t>
      </w:r>
      <w:r w:rsidR="00784237">
        <w:rPr>
          <w:rFonts w:ascii="Times New Roman" w:hAnsi="Times New Roman"/>
          <w:bCs/>
          <w:sz w:val="32"/>
          <w:szCs w:val="32"/>
        </w:rPr>
        <w:t>ДММ и ОК</w:t>
      </w:r>
      <w:r w:rsidRPr="002D39E1">
        <w:rPr>
          <w:rFonts w:ascii="Times New Roman" w:hAnsi="Times New Roman"/>
          <w:bCs/>
          <w:sz w:val="32"/>
          <w:szCs w:val="32"/>
        </w:rPr>
        <w:t>»</w:t>
      </w:r>
    </w:p>
    <w:p w14:paraId="38EAE00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25A2399A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40"/>
        </w:rPr>
      </w:pP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B9E76E2" w:rsidR="00CD07A9" w:rsidRPr="00F44915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 xml:space="preserve">Вариант </w:t>
      </w:r>
      <w:r w:rsidR="00D14A9A">
        <w:rPr>
          <w:rFonts w:ascii="Times New Roman" w:hAnsi="Times New Roman"/>
          <w:sz w:val="28"/>
          <w:szCs w:val="28"/>
        </w:rPr>
        <w:t>2</w:t>
      </w:r>
      <w:r w:rsidR="00BB048C">
        <w:rPr>
          <w:rFonts w:ascii="Times New Roman" w:hAnsi="Times New Roman"/>
          <w:sz w:val="28"/>
          <w:szCs w:val="28"/>
        </w:rPr>
        <w:t>2</w:t>
      </w: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46EF1799" w14:textId="25D9D0B1" w:rsidR="00CD07A9" w:rsidRPr="00F44915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Выполнил: </w:t>
      </w:r>
      <w:r w:rsidR="00DF7333">
        <w:rPr>
          <w:rFonts w:ascii="Times New Roman" w:hAnsi="Times New Roman"/>
          <w:sz w:val="28"/>
        </w:rPr>
        <w:t>Соловцов Михаил</w:t>
      </w:r>
    </w:p>
    <w:p w14:paraId="5D6935E7" w14:textId="77933BB8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Группа:   </w:t>
      </w:r>
      <w:r w:rsidR="00F44915">
        <w:rPr>
          <w:rFonts w:ascii="Times New Roman" w:hAnsi="Times New Roman"/>
          <w:sz w:val="28"/>
        </w:rPr>
        <w:t xml:space="preserve">   СМ7-</w:t>
      </w:r>
      <w:r w:rsidR="00D14A9A">
        <w:rPr>
          <w:rFonts w:ascii="Times New Roman" w:hAnsi="Times New Roman"/>
          <w:sz w:val="28"/>
        </w:rPr>
        <w:t>61</w:t>
      </w:r>
      <w:r w:rsidR="00F44915">
        <w:rPr>
          <w:rFonts w:ascii="Times New Roman" w:hAnsi="Times New Roman"/>
          <w:sz w:val="28"/>
        </w:rPr>
        <w:t>Б</w:t>
      </w:r>
      <w:r w:rsidRPr="002D39E1">
        <w:rPr>
          <w:rFonts w:ascii="Times New Roman" w:hAnsi="Times New Roman"/>
          <w:sz w:val="28"/>
        </w:rPr>
        <w:t xml:space="preserve">  </w:t>
      </w:r>
    </w:p>
    <w:p w14:paraId="2845B94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5E1DB3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4A4BC6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0EDD98D0" w14:textId="77777777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Проверил(а): </w:t>
      </w:r>
    </w:p>
    <w:p w14:paraId="663C16A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2A3E4CF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331AF446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2C19EDC8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  <w:r w:rsidRPr="002D39E1">
        <w:rPr>
          <w:rFonts w:ascii="Times New Roman" w:hAnsi="Times New Roman"/>
          <w:u w:val="single"/>
        </w:rPr>
        <w:t xml:space="preserve">  </w:t>
      </w:r>
    </w:p>
    <w:p w14:paraId="79C3EF0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CB552BA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0333A787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FAEA68E" w14:textId="77777777" w:rsidR="00CD07A9" w:rsidRPr="002D39E1" w:rsidRDefault="00CD07A9" w:rsidP="00CD07A9">
      <w:pPr>
        <w:jc w:val="both"/>
        <w:rPr>
          <w:rFonts w:ascii="Times New Roman" w:hAnsi="Times New Roman"/>
          <w:sz w:val="20"/>
        </w:rPr>
      </w:pPr>
    </w:p>
    <w:p w14:paraId="1A387E7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lastRenderedPageBreak/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звездочка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звена ,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2A4C7FA3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 xml:space="preserve">… 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звездочка</w:t>
      </w:r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угл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 xml:space="preserve">………….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A55073E" w14:textId="01C94B99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265E7A1" w14:textId="3A73C410" w:rsidR="00784237" w:rsidRDefault="00784237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5A2FB022" w14:textId="189C1FC9" w:rsidR="003A048C" w:rsidRPr="00F014A5" w:rsidRDefault="003A048C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F014A5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: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с</w:t>
      </w:r>
      <w:r w:rsidRPr="003A048C">
        <w:rPr>
          <w:sz w:val="28"/>
          <w:szCs w:val="28"/>
        </w:rPr>
        <w:t>;</w:t>
      </w:r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D43C10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D43C10">
        <w:rPr>
          <w:position w:val="-10"/>
        </w:rPr>
        <w:pict w14:anchorId="030BF2FD">
          <v:shape id="_x0000_i1026" type="#_x0000_t75" style="width:71.4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D43C10">
        <w:rPr>
          <w:position w:val="-20"/>
        </w:rPr>
        <w:pict w14:anchorId="7C7583C9">
          <v:shape id="_x0000_i1027" type="#_x0000_t75" style="width:74.4pt;height:25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D43C10">
        <w:rPr>
          <w:position w:val="-20"/>
        </w:rPr>
        <w:pict w14:anchorId="434DB8D9">
          <v:shape id="_x0000_i1028" type="#_x0000_t75" style="width:74.4pt;height:25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∙ ώ</w:t>
      </w:r>
      <w:r w:rsidRPr="003A048C">
        <w:rPr>
          <w:rFonts w:ascii="Times New Roman" w:hAnsi="Times New Roman"/>
          <w:sz w:val="28"/>
          <w:szCs w:val="28"/>
          <w:vertAlign w:val="subscript"/>
        </w:rPr>
        <w:t xml:space="preserve">н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Ориентируясь на цилиндрический зубчатый редуктор (во всех случаях используется цилиндрические прямозубые передачи), из указанного выше диапазона 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r w:rsidRPr="00F014A5">
        <w:rPr>
          <w:rFonts w:ascii="Times New Roman" w:hAnsi="Times New Roman"/>
          <w:b/>
          <w:sz w:val="28"/>
          <w:szCs w:val="28"/>
        </w:rPr>
        <w:t>ξ  =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1F0C8C21" w14:textId="3FA76AB1" w:rsidR="00784237" w:rsidRP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3F689AB7" w14:textId="77777777" w:rsidR="00784237" w:rsidRP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3295BAE" w14:textId="749A7DF0" w:rsidR="005703ED" w:rsidRPr="007F3B5F" w:rsidRDefault="005703ED" w:rsidP="003932CD">
      <w:pPr>
        <w:spacing w:after="24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5703ED">
        <w:rPr>
          <w:rFonts w:ascii="Times New Roman" w:hAnsi="Times New Roman"/>
          <w:sz w:val="28"/>
          <w:szCs w:val="28"/>
        </w:rPr>
        <w:t xml:space="preserve">Для одноступенчатых моделей </w:t>
      </w:r>
      <w:r>
        <w:rPr>
          <w:rFonts w:ascii="Times New Roman" w:hAnsi="Times New Roman"/>
          <w:sz w:val="28"/>
          <w:szCs w:val="28"/>
        </w:rPr>
        <w:t xml:space="preserve">планетарного редуктора </w:t>
      </w:r>
      <w:r w:rsidRPr="005703ED">
        <w:rPr>
          <w:rFonts w:ascii="Times New Roman" w:hAnsi="Times New Roman"/>
          <w:sz w:val="28"/>
          <w:szCs w:val="28"/>
        </w:rPr>
        <w:t xml:space="preserve">передаточное отношение колеблется </w:t>
      </w:r>
      <w:r w:rsidRPr="00B0781A">
        <w:rPr>
          <w:rFonts w:ascii="Times New Roman" w:hAnsi="Times New Roman"/>
          <w:i/>
          <w:iCs/>
          <w:sz w:val="28"/>
          <w:szCs w:val="28"/>
        </w:rPr>
        <w:t>от 3,15 до 12,5</w:t>
      </w:r>
      <w:r w:rsidRPr="005703ED">
        <w:rPr>
          <w:rFonts w:ascii="Times New Roman" w:hAnsi="Times New Roman"/>
          <w:sz w:val="28"/>
          <w:szCs w:val="28"/>
        </w:rPr>
        <w:t>. Чтобы увеличить крутящий момент и снизить скорость вращения выходного вала, используются многоступенчатые редукторы.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6123D46F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6BE48800" w14:textId="06278DD4" w:rsidR="004E77D9" w:rsidRDefault="00F014A5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eastAsia="Times New Roman" w:hAnsi="Times New Roman"/>
          <w:sz w:val="28"/>
          <w:szCs w:val="28"/>
        </w:rPr>
        <w:t>1021.85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75150A22" w14:textId="77777777" w:rsidR="00651880" w:rsidRPr="00651880" w:rsidRDefault="00651880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</w:p>
    <w:p w14:paraId="2CA78950" w14:textId="775C2B8C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1D7C7D96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42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33–1334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M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E421CF7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1.33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5B9AB037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  <w:r>
              <w:rPr>
                <w:rFonts w:ascii="Times New Roman" w:hAnsi="Times New Roman" w:cs="Times New Roman"/>
                <w:noProof/>
                <w:lang w:val="en-US"/>
              </w:rPr>
              <w:t>2.3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24126EB4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4.2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30771384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2.2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6F291FAB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4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00566E31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5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0A83438E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0.22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7C503CA0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 w:rsidRPr="00651880">
              <w:rPr>
                <w:rFonts w:ascii="Times New Roman" w:hAnsi="Times New Roman"/>
                <w:noProof/>
                <w:lang w:val="en-US"/>
              </w:rPr>
              <w:t>2</w:t>
            </w:r>
            <w:r w:rsidR="007F3B5F">
              <w:rPr>
                <w:rFonts w:ascii="Times New Roman" w:hAnsi="Times New Roman"/>
                <w:noProof/>
                <w:lang w:val="en-US"/>
              </w:rPr>
              <w:t>00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28609BD6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3</w:t>
            </w:r>
          </w:p>
        </w:tc>
      </w:tr>
    </w:tbl>
    <w:p w14:paraId="324B7CF5" w14:textId="6CB9DF79" w:rsidR="00F014A5" w:rsidRDefault="007F3B5F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F3B5F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1BF076A" wp14:editId="1983B919">
            <wp:extent cx="5448300" cy="2794911"/>
            <wp:effectExtent l="0" t="0" r="0" b="5715"/>
            <wp:docPr id="15076677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6770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52868" cy="2797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59401" w14:textId="0034B9DB" w:rsidR="00F014A5" w:rsidRPr="00D61893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Pr="00D61893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мин 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1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548FA648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1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1.77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181EF669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5C2330AE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1.77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0</w:t>
      </w:r>
      <w:r w:rsidR="007F3B5F" w:rsidRPr="000C2D0B">
        <w:rPr>
          <w:rFonts w:ascii="Times New Roman" w:hAnsi="Times New Roman"/>
          <w:sz w:val="28"/>
          <w:szCs w:val="28"/>
        </w:rPr>
        <w:t>217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3BA3E7BE" w14:textId="77777777" w:rsidR="007F3B5F" w:rsidRPr="00087CEE" w:rsidRDefault="007F3B5F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4B465202" w14:textId="77777777" w:rsidR="003932CD" w:rsidRPr="00087CEE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9pt;height:13.8pt" o:ole="">
            <v:imagedata r:id="rId17" o:title=""/>
          </v:shape>
          <o:OLEObject Type="Embed" ProgID="Equation.DSMT4" ShapeID="_x0000_i1029" DrawAspect="Content" ObjectID="_1774009438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9pt;height:13.8pt" o:ole="">
            <v:imagedata r:id="rId17" o:title=""/>
          </v:shape>
          <o:OLEObject Type="Embed" ProgID="Equation.DSMT4" ShapeID="_x0000_i1030" DrawAspect="Content" ObjectID="_1774009439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D43C10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>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⋅</m:t>
        </m:r>
      </m:oMath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 w:rsidR="007F3B5F" w:rsidRPr="00D43C10">
        <w:rPr>
          <w:rFonts w:ascii="Times New Roman" w:hAnsi="Times New Roman"/>
          <w:iCs/>
          <w:sz w:val="28"/>
          <w:szCs w:val="28"/>
          <w:lang w:val="en-US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1894092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V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38E0680F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38BF977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06BC897B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7951403B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1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2573896A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I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H·м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5CFE332A" w14:textId="77777777" w:rsidR="009B522F" w:rsidRPr="00087CEE" w:rsidRDefault="009B522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1E98FCCD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3932CD">
        <w:rPr>
          <w:rFonts w:ascii="Times New Roman" w:hAnsi="Times New Roman"/>
          <w:iCs/>
          <w:sz w:val="28"/>
          <w:szCs w:val="28"/>
          <w:u w:val="single"/>
        </w:rPr>
        <w:lastRenderedPageBreak/>
        <w:t>Определение модуля зацепления</w:t>
      </w:r>
    </w:p>
    <w:p w14:paraId="6E26F759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Расчет на изгибную прочность проводят</w:t>
      </w:r>
    </w:p>
    <w:p w14:paraId="67EBF7F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Модуль зацепления</w:t>
      </w:r>
    </w:p>
    <w:p w14:paraId="629552B1" w14:textId="77777777" w:rsidR="003932CD" w:rsidRPr="003932CD" w:rsidRDefault="003932CD" w:rsidP="009B522F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object w:dxaOrig="2732" w:dyaOrig="1000" w14:anchorId="0F551C3B">
          <v:shape id="Object 44" o:spid="_x0000_i1031" type="#_x0000_t75" style="width:136.2pt;height:49.8pt;visibility:visible;mso-wrap-style:square" o:ole="">
            <v:imagedata r:id="rId20" o:title=""/>
          </v:shape>
          <o:OLEObject Type="Embed" ProgID="Equation.DSMT4" ShapeID="Object 44" DrawAspect="Content" ObjectID="_1774009440" r:id="rId21"/>
        </w:object>
      </w:r>
    </w:p>
    <w:p w14:paraId="15922978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где </w:t>
      </w:r>
      <w:r w:rsidRPr="003932CD">
        <w:rPr>
          <w:rFonts w:ascii="Times New Roman" w:hAnsi="Times New Roman"/>
          <w:i/>
          <w:iCs/>
          <w:sz w:val="28"/>
          <w:szCs w:val="28"/>
        </w:rPr>
        <w:t>К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оэффициент типа профиля зуба, </w:t>
      </w:r>
      <w:r w:rsidRPr="003932CD">
        <w:rPr>
          <w:rFonts w:ascii="Times New Roman" w:hAnsi="Times New Roman"/>
          <w:i/>
          <w:iCs/>
          <w:sz w:val="28"/>
          <w:szCs w:val="28"/>
        </w:rPr>
        <w:t>К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>=1,4 для прямозубых колес;</w:t>
      </w:r>
    </w:p>
    <w:p w14:paraId="234D99EA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рутящий момент, действующий на колесо в паре 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зацепления;</w:t>
      </w:r>
      <w:proofErr w:type="gramEnd"/>
    </w:p>
    <w:p w14:paraId="73167E1F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>– коэффициент формы зуба,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r w:rsidRPr="003932CD">
        <w:rPr>
          <w:rFonts w:ascii="Times New Roman" w:hAnsi="Times New Roman"/>
          <w:iCs/>
          <w:sz w:val="28"/>
          <w:szCs w:val="28"/>
        </w:rPr>
        <w:t xml:space="preserve"> =3,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6;</w:t>
      </w:r>
      <w:proofErr w:type="gramEnd"/>
    </w:p>
    <w:p w14:paraId="40F15C7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</w:t>
      </w:r>
      <w:r w:rsidRPr="003932CD">
        <w:rPr>
          <w:rFonts w:ascii="Times New Roman" w:hAnsi="Times New Roman"/>
          <w:iCs/>
          <w:sz w:val="28"/>
          <w:szCs w:val="28"/>
        </w:rPr>
        <w:t xml:space="preserve"> – коэффициент неравномерности нагрузки по ширине колеса,</w:t>
      </w:r>
    </w:p>
    <w:p w14:paraId="06759FD9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</w:t>
      </w:r>
      <w:r w:rsidRPr="003932CD">
        <w:rPr>
          <w:rFonts w:ascii="Times New Roman" w:hAnsi="Times New Roman"/>
          <w:iCs/>
          <w:sz w:val="28"/>
          <w:szCs w:val="28"/>
        </w:rPr>
        <w:t xml:space="preserve"> = 1…1,3 при постоянной нагрузке, скоростях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v</w:t>
      </w:r>
      <w:r w:rsidRPr="003932CD">
        <w:rPr>
          <w:rFonts w:ascii="Times New Roman" w:hAnsi="Times New Roman"/>
          <w:iCs/>
          <w:sz w:val="28"/>
          <w:szCs w:val="28"/>
        </w:rPr>
        <w:t xml:space="preserve"> &lt; 15 м/с,</w:t>
      </w:r>
    </w:p>
    <w:p w14:paraId="6981EE0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 твердости зубьев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HB</w:t>
      </w:r>
      <w:r w:rsidRPr="003932CD">
        <w:rPr>
          <w:rFonts w:ascii="Times New Roman" w:hAnsi="Times New Roman"/>
          <w:iCs/>
          <w:sz w:val="28"/>
          <w:szCs w:val="28"/>
        </w:rPr>
        <w:t> 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&lt; 350</w:t>
      </w:r>
      <w:proofErr w:type="gramEnd"/>
      <w:r w:rsidRPr="003932CD">
        <w:rPr>
          <w:rFonts w:ascii="Times New Roman" w:hAnsi="Times New Roman"/>
          <w:iCs/>
          <w:sz w:val="28"/>
          <w:szCs w:val="28"/>
        </w:rPr>
        <w:t>;</w:t>
      </w:r>
    </w:p>
    <w:p w14:paraId="38960E43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  <w:lang w:val="en-US"/>
        </w:rPr>
        <w:t>z</w:t>
      </w:r>
      <w:r w:rsidRPr="003932CD">
        <w:rPr>
          <w:rFonts w:ascii="Times New Roman" w:hAnsi="Times New Roman"/>
          <w:iCs/>
          <w:sz w:val="28"/>
          <w:szCs w:val="28"/>
        </w:rPr>
        <w:t xml:space="preserve"> – число зубьев рассчитываемого 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колеса;</w:t>
      </w:r>
      <w:proofErr w:type="gramEnd"/>
    </w:p>
    <w:p w14:paraId="6FADFA40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proofErr w:type="spellStart"/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ψ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</w:t>
      </w:r>
      <w:proofErr w:type="spellEnd"/>
      <w:r w:rsidRPr="003932CD">
        <w:rPr>
          <w:rFonts w:ascii="Times New Roman" w:hAnsi="Times New Roman"/>
          <w:i/>
          <w:iCs/>
          <w:sz w:val="28"/>
          <w:szCs w:val="28"/>
          <w:vertAlign w:val="subscript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оэффициент ширины зубчатого венца, </w:t>
      </w:r>
      <w:r w:rsidRPr="003932CD">
        <w:rPr>
          <w:rFonts w:ascii="Times New Roman" w:hAnsi="Times New Roman"/>
          <w:i/>
          <w:iCs/>
          <w:sz w:val="28"/>
          <w:szCs w:val="28"/>
        </w:rPr>
        <w:t>ψ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3932CD">
        <w:rPr>
          <w:rFonts w:ascii="Times New Roman" w:hAnsi="Times New Roman"/>
          <w:iCs/>
          <w:sz w:val="28"/>
          <w:szCs w:val="28"/>
        </w:rPr>
        <w:t>=3…16 (для прямозубых   колес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);</w:t>
      </w:r>
      <w:proofErr w:type="gramEnd"/>
    </w:p>
    <w:p w14:paraId="00666842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[</w:t>
      </w:r>
      <w:proofErr w:type="spellStart"/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σ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3932CD">
        <w:rPr>
          <w:rFonts w:ascii="Times New Roman" w:hAnsi="Times New Roman"/>
          <w:iCs/>
          <w:sz w:val="28"/>
          <w:szCs w:val="28"/>
        </w:rPr>
        <w:t>] – допускаемое напряжение изгиба, МПа.</w:t>
      </w:r>
    </w:p>
    <w:p w14:paraId="464DC2D1" w14:textId="77777777" w:rsidR="006A0CCA" w:rsidRDefault="006A0CC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5E28F3D4" w14:textId="641F05B3" w:rsidR="006A0CCA" w:rsidRPr="003932CD" w:rsidRDefault="003932CD" w:rsidP="003932CD">
      <w:p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3932CD">
        <w:rPr>
          <w:rFonts w:ascii="Times New Roman" w:hAnsi="Times New Roman"/>
          <w:b/>
          <w:i/>
          <w:iCs/>
          <w:sz w:val="28"/>
          <w:szCs w:val="28"/>
        </w:rPr>
        <w:t>Выбор материалов колеса и шестерни</w:t>
      </w:r>
    </w:p>
    <w:p w14:paraId="1A14805C" w14:textId="5CFCA934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>Сталь 5</w:t>
      </w:r>
      <w:r w:rsidR="00D12164">
        <w:rPr>
          <w:rFonts w:ascii="Times New Roman" w:hAnsi="Times New Roman"/>
          <w:iCs/>
          <w:sz w:val="28"/>
          <w:szCs w:val="28"/>
        </w:rPr>
        <w:t>0 и сталь 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D12164">
        <w:rPr>
          <w:rFonts w:ascii="Times New Roman" w:hAnsi="Times New Roman"/>
          <w:iCs/>
          <w:sz w:val="28"/>
          <w:szCs w:val="28"/>
        </w:rPr>
        <w:t>е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</w:t>
      </w:r>
      <w:r w:rsidR="00D12164">
        <w:rPr>
          <w:rFonts w:ascii="Times New Roman" w:hAnsi="Times New Roman"/>
          <w:iCs/>
          <w:sz w:val="28"/>
          <w:szCs w:val="28"/>
        </w:rPr>
        <w:t>ы</w:t>
      </w:r>
      <w:r w:rsidRPr="006A0CCA">
        <w:rPr>
          <w:rFonts w:ascii="Times New Roman" w:hAnsi="Times New Roman"/>
          <w:iCs/>
          <w:sz w:val="28"/>
          <w:szCs w:val="28"/>
        </w:rPr>
        <w:t xml:space="preserve"> для изготовления деталей механизмов, требующих повышенной прочности и износостойкости.</w:t>
      </w:r>
    </w:p>
    <w:p w14:paraId="4BE8EE2A" w14:textId="37C8D80B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ыбираем СТ45 </w:t>
      </w:r>
      <w:r w:rsidR="00D12164">
        <w:rPr>
          <w:rFonts w:ascii="Times New Roman" w:hAnsi="Times New Roman"/>
          <w:iCs/>
          <w:sz w:val="28"/>
          <w:szCs w:val="28"/>
        </w:rPr>
        <w:t>(</w:t>
      </w:r>
      <w:r w:rsidR="003932CD" w:rsidRPr="003932CD">
        <w:rPr>
          <w:rFonts w:ascii="Times New Roman" w:hAnsi="Times New Roman"/>
          <w:iCs/>
          <w:sz w:val="28"/>
          <w:szCs w:val="28"/>
        </w:rPr>
        <w:t>[σ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>-1</w:t>
      </w:r>
      <w:r w:rsidR="003932CD" w:rsidRPr="003932CD">
        <w:rPr>
          <w:rFonts w:ascii="Times New Roman" w:hAnsi="Times New Roman"/>
          <w:iCs/>
          <w:sz w:val="28"/>
          <w:szCs w:val="28"/>
        </w:rPr>
        <w:t>] =</w:t>
      </w:r>
      <w:r w:rsidR="00D12164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280</w:t>
      </w:r>
      <w:r w:rsidR="00D12164">
        <w:rPr>
          <w:rFonts w:ascii="Times New Roman" w:hAnsi="Times New Roman"/>
          <w:iCs/>
          <w:sz w:val="28"/>
          <w:szCs w:val="28"/>
        </w:rPr>
        <w:t>)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</w:t>
      </w:r>
      <w:r w:rsidR="00D12164">
        <w:rPr>
          <w:rFonts w:ascii="Times New Roman" w:hAnsi="Times New Roman"/>
          <w:iCs/>
          <w:sz w:val="28"/>
          <w:szCs w:val="28"/>
        </w:rPr>
        <w:t>для сателлитов и эпицикла и СТ50</w:t>
      </w:r>
      <w:r w:rsidR="00D12164" w:rsidRPr="003932CD">
        <w:rPr>
          <w:rFonts w:ascii="Times New Roman" w:hAnsi="Times New Roman"/>
          <w:iCs/>
          <w:sz w:val="28"/>
          <w:szCs w:val="28"/>
        </w:rPr>
        <w:t xml:space="preserve"> </w:t>
      </w:r>
      <w:r w:rsidR="00D12164">
        <w:rPr>
          <w:rFonts w:ascii="Times New Roman" w:hAnsi="Times New Roman"/>
          <w:iCs/>
          <w:sz w:val="28"/>
          <w:szCs w:val="28"/>
        </w:rPr>
        <w:t>(</w:t>
      </w:r>
      <w:r w:rsidR="00D12164" w:rsidRPr="003932CD">
        <w:rPr>
          <w:rFonts w:ascii="Times New Roman" w:hAnsi="Times New Roman"/>
          <w:iCs/>
          <w:sz w:val="28"/>
          <w:szCs w:val="28"/>
        </w:rPr>
        <w:t>[σ</w:t>
      </w:r>
      <w:r w:rsidR="00D12164" w:rsidRPr="003932CD">
        <w:rPr>
          <w:rFonts w:ascii="Times New Roman" w:hAnsi="Times New Roman"/>
          <w:iCs/>
          <w:sz w:val="28"/>
          <w:szCs w:val="28"/>
          <w:vertAlign w:val="subscript"/>
        </w:rPr>
        <w:t>-1</w:t>
      </w:r>
      <w:r w:rsidR="00D12164" w:rsidRPr="003932CD">
        <w:rPr>
          <w:rFonts w:ascii="Times New Roman" w:hAnsi="Times New Roman"/>
          <w:iCs/>
          <w:sz w:val="28"/>
          <w:szCs w:val="28"/>
        </w:rPr>
        <w:t>] =</w:t>
      </w:r>
      <w:r w:rsidR="00D12164">
        <w:rPr>
          <w:rFonts w:ascii="Times New Roman" w:hAnsi="Times New Roman"/>
          <w:iCs/>
          <w:sz w:val="28"/>
          <w:szCs w:val="28"/>
        </w:rPr>
        <w:t xml:space="preserve"> </w:t>
      </w:r>
      <w:r w:rsidR="00D12164">
        <w:rPr>
          <w:rFonts w:ascii="Times New Roman" w:hAnsi="Times New Roman"/>
          <w:iCs/>
          <w:sz w:val="28"/>
          <w:szCs w:val="28"/>
        </w:rPr>
        <w:t xml:space="preserve">421, для солнечных колес, </w:t>
      </w:r>
      <w:proofErr w:type="gramStart"/>
      <w:r w:rsidR="00D12164">
        <w:rPr>
          <w:rFonts w:ascii="Times New Roman" w:hAnsi="Times New Roman"/>
          <w:iCs/>
          <w:sz w:val="28"/>
          <w:szCs w:val="28"/>
        </w:rPr>
        <w:t>т.к.</w:t>
      </w:r>
      <w:proofErr w:type="gramEnd"/>
      <w:r w:rsidR="00D12164">
        <w:rPr>
          <w:rFonts w:ascii="Times New Roman" w:hAnsi="Times New Roman"/>
          <w:iCs/>
          <w:sz w:val="28"/>
          <w:szCs w:val="28"/>
        </w:rPr>
        <w:t xml:space="preserve"> на них основная нагрузка):</w:t>
      </w:r>
    </w:p>
    <w:p w14:paraId="42059507" w14:textId="754EB594" w:rsidR="003932CD" w:rsidRPr="003932CD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</m:oMath>
      </m:oMathPara>
    </w:p>
    <w:p w14:paraId="6B330A3A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где </w:t>
      </w: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– </w:t>
      </w:r>
      <w:r w:rsidRPr="003932CD">
        <w:rPr>
          <w:rFonts w:ascii="Times New Roman" w:hAnsi="Times New Roman"/>
          <w:iCs/>
          <w:sz w:val="28"/>
          <w:szCs w:val="28"/>
        </w:rPr>
        <w:t>коэффициент запаса прочности, равный 1.5</w:t>
      </w:r>
    </w:p>
    <w:p w14:paraId="110BE931" w14:textId="620DAF4B" w:rsidR="009A1E0B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Допускаемое напряжение для выбранных материалов колес равны</w:t>
      </w:r>
      <w:r w:rsidR="00D12164">
        <w:rPr>
          <w:rFonts w:ascii="Times New Roman" w:hAnsi="Times New Roman"/>
          <w:iCs/>
          <w:sz w:val="28"/>
          <w:szCs w:val="28"/>
        </w:rPr>
        <w:t xml:space="preserve"> соответственно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631605A0" w14:textId="4AA79C66" w:rsidR="00D12164" w:rsidRPr="003932CD" w:rsidRDefault="009A1E0B" w:rsidP="00D12164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]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</m:t>
            </m:r>
          </m:den>
        </m:f>
        <m:r>
          <w:rPr>
            <w:rFonts w:ascii="Cambria Math" w:hAnsi="Cambria Math"/>
            <w:sz w:val="28"/>
            <w:szCs w:val="28"/>
          </w:rPr>
          <m:t>≈</m:t>
        </m:r>
        <m:r>
          <w:rPr>
            <w:rFonts w:ascii="Cambria Math" w:hAnsi="Cambria Math"/>
            <w:sz w:val="28"/>
            <w:szCs w:val="28"/>
          </w:rPr>
          <m:t>187</m:t>
        </m:r>
      </m:oMath>
      <w:r w:rsidR="003932CD" w:rsidRPr="003932CD">
        <w:rPr>
          <w:rFonts w:ascii="Times New Roman" w:hAnsi="Times New Roman"/>
          <w:i/>
          <w:iCs/>
          <w:sz w:val="28"/>
          <w:szCs w:val="28"/>
        </w:rPr>
        <w:t>МПа</w:t>
      </w:r>
      <w:r w:rsidR="003932CD" w:rsidRPr="003932CD">
        <w:rPr>
          <w:rFonts w:ascii="Times New Roman" w:hAnsi="Times New Roman"/>
          <w:iCs/>
          <w:sz w:val="28"/>
          <w:szCs w:val="28"/>
        </w:rPr>
        <w:t>;</w:t>
      </w:r>
      <w:r w:rsidR="00D12164">
        <w:rPr>
          <w:rFonts w:ascii="Times New Roman" w:hAnsi="Times New Roman"/>
          <w:iCs/>
          <w:sz w:val="28"/>
          <w:szCs w:val="28"/>
        </w:rPr>
        <w:tab/>
      </w:r>
      <w:r w:rsidR="00D12164">
        <w:rPr>
          <w:rFonts w:ascii="Times New Roman" w:hAnsi="Times New Roman"/>
          <w:iCs/>
          <w:sz w:val="28"/>
          <w:szCs w:val="28"/>
        </w:rPr>
        <w:tab/>
        <w:t xml:space="preserve">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]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2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</m:t>
            </m:r>
          </m:den>
        </m:f>
        <m:r>
          <w:rPr>
            <w:rFonts w:ascii="Cambria Math" w:hAnsi="Cambria Math"/>
            <w:sz w:val="28"/>
            <w:szCs w:val="28"/>
          </w:rPr>
          <m:t>≈280</m:t>
        </m:r>
      </m:oMath>
      <w:r w:rsidR="00D12164" w:rsidRPr="003932CD">
        <w:rPr>
          <w:rFonts w:ascii="Times New Roman" w:hAnsi="Times New Roman"/>
          <w:i/>
          <w:iCs/>
          <w:sz w:val="28"/>
          <w:szCs w:val="28"/>
        </w:rPr>
        <w:t>МПа</w:t>
      </w:r>
      <w:r w:rsidR="00D12164" w:rsidRPr="003932CD">
        <w:rPr>
          <w:rFonts w:ascii="Times New Roman" w:hAnsi="Times New Roman"/>
          <w:iCs/>
          <w:sz w:val="28"/>
          <w:szCs w:val="28"/>
        </w:rPr>
        <w:t>;</w:t>
      </w:r>
    </w:p>
    <w:p w14:paraId="201C475C" w14:textId="5EE2B49F" w:rsidR="003932CD" w:rsidRPr="003932CD" w:rsidRDefault="003932CD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3D57927A" w14:textId="77777777" w:rsidR="009A1E0B" w:rsidRPr="00087CEE" w:rsidRDefault="009A1E0B" w:rsidP="006A0CCA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15085B5" w14:textId="77777777" w:rsidR="009A1E0B" w:rsidRPr="00087CEE" w:rsidRDefault="009A1E0B" w:rsidP="006A0CCA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17DF354F" w14:textId="77777777" w:rsidR="009A1E0B" w:rsidRPr="00087CEE" w:rsidRDefault="009A1E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AD570FE" w14:textId="71A0B994" w:rsidR="003932CD" w:rsidRPr="003932CD" w:rsidRDefault="00880E18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2∙1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8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8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>
        <w:rPr>
          <w:rFonts w:ascii="Times New Roman" w:hAnsi="Times New Roman"/>
          <w:iCs/>
          <w:sz w:val="28"/>
          <w:szCs w:val="28"/>
        </w:rPr>
        <w:t>1.406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295C9A6A" w14:textId="2A52CB95" w:rsidR="003932CD" w:rsidRPr="003932CD" w:rsidRDefault="00880E18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b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 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2∙1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4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8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>
        <w:rPr>
          <w:rFonts w:ascii="Times New Roman" w:hAnsi="Times New Roman"/>
          <w:iCs/>
          <w:sz w:val="28"/>
          <w:szCs w:val="28"/>
        </w:rPr>
        <w:t>0.975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609C9BB0" w14:textId="140C3143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 w:rsidR="00880E18"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Pr="003932CD">
        <w:rPr>
          <w:rFonts w:ascii="Times New Roman" w:hAnsi="Times New Roman"/>
          <w:iCs/>
          <w:sz w:val="28"/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2∙1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26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80</m:t>
                </m:r>
              </m:den>
            </m:f>
          </m:e>
        </m:rad>
      </m:oMath>
      <w:r w:rsidRPr="003932CD">
        <w:rPr>
          <w:rFonts w:ascii="Times New Roman" w:hAnsi="Times New Roman"/>
          <w:iCs/>
          <w:sz w:val="28"/>
          <w:szCs w:val="28"/>
        </w:rPr>
        <w:t xml:space="preserve"> = </w:t>
      </w:r>
      <w:r w:rsidR="00D12164">
        <w:rPr>
          <w:rFonts w:ascii="Times New Roman" w:hAnsi="Times New Roman"/>
          <w:iCs/>
          <w:sz w:val="28"/>
          <w:szCs w:val="28"/>
        </w:rPr>
        <w:t>0.735</w:t>
      </w:r>
      <w:r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730D9E34" w14:textId="42181884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ых рядов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B9328D9" w14:textId="1EE8E95A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673323CD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C7C8592" w14:textId="58486034" w:rsidR="003932CD" w:rsidRPr="00087CEE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3D013EA9" w14:textId="77777777" w:rsidR="009A1E0B" w:rsidRPr="00087CEE" w:rsidRDefault="009A1E0B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6028DBAD" w14:textId="77777777" w:rsidR="009A1E0B" w:rsidRPr="00087CEE" w:rsidRDefault="009A1E0B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750A7E2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9A1E0B">
        <w:rPr>
          <w:rFonts w:ascii="Times New Roman" w:hAnsi="Times New Roman"/>
          <w:b/>
          <w:bCs/>
          <w:i/>
          <w:iCs/>
          <w:sz w:val="28"/>
          <w:szCs w:val="28"/>
        </w:rPr>
        <w:t>Геометрический расчет кинематики ЭМП</w:t>
      </w:r>
    </w:p>
    <w:p w14:paraId="2E968186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Геометрические размеры зубчатых колес находятся по справочным таблицам Делительный диаметр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1173" w:dyaOrig="307" w14:anchorId="3907C62D">
          <v:shape id="Object 48" o:spid="_x0000_i1032" type="#_x0000_t75" style="width:58.2pt;height:15.6pt;visibility:visible;mso-wrap-style:square" o:ole="">
            <v:imagedata r:id="rId22" o:title=""/>
          </v:shape>
          <o:OLEObject Type="Embed" ProgID="Equation.3" ShapeID="Object 48" DrawAspect="Content" ObjectID="_1774009441" r:id="rId23"/>
        </w:object>
      </w:r>
      <w:r w:rsidRPr="009A1E0B">
        <w:rPr>
          <w:rFonts w:ascii="Times New Roman" w:hAnsi="Times New Roman"/>
          <w:iCs/>
          <w:sz w:val="28"/>
          <w:szCs w:val="28"/>
        </w:rPr>
        <w:t>,</w:t>
      </w:r>
    </w:p>
    <w:p w14:paraId="5EF3C61F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Диаметр вершин зубьев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1586" w:dyaOrig="453" w14:anchorId="7A4A7B8B">
          <v:shape id="Object 49" o:spid="_x0000_i1033" type="#_x0000_t75" style="width:79.8pt;height:22.2pt;visibility:visible;mso-wrap-style:square" o:ole="">
            <v:imagedata r:id="rId24" o:title=""/>
          </v:shape>
          <o:OLEObject Type="Embed" ProgID="Equation.3" ShapeID="Object 49" DrawAspect="Content" ObjectID="_1774009442" r:id="rId25"/>
        </w:object>
      </w:r>
      <w:r w:rsidRPr="009A1E0B">
        <w:rPr>
          <w:rFonts w:ascii="Times New Roman" w:hAnsi="Times New Roman"/>
          <w:iCs/>
          <w:sz w:val="28"/>
          <w:szCs w:val="28"/>
        </w:rPr>
        <w:t xml:space="preserve">,  </w:t>
      </w:r>
    </w:p>
    <w:p w14:paraId="4904884D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Диаметр впадин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3000" w:dyaOrig="453" w14:anchorId="1672837A">
          <v:shape id="Object 50" o:spid="_x0000_i1034" type="#_x0000_t75" style="width:150pt;height:22.2pt;visibility:visible;mso-wrap-style:square" o:ole="">
            <v:imagedata r:id="rId26" o:title=""/>
          </v:shape>
          <o:OLEObject Type="Embed" ProgID="Equation.3" ShapeID="Object 50" DrawAspect="Content" ObjectID="_1774009443" r:id="rId27"/>
        </w:object>
      </w:r>
      <w:r w:rsidRPr="009A1E0B">
        <w:rPr>
          <w:rFonts w:ascii="Times New Roman" w:hAnsi="Times New Roman"/>
          <w:iCs/>
          <w:sz w:val="28"/>
          <w:szCs w:val="28"/>
        </w:rPr>
        <w:t>,</w:t>
      </w:r>
    </w:p>
    <w:p w14:paraId="4DEDC12C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где    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– коэффициент радиального зазора</w:t>
      </w:r>
    </w:p>
    <w:p w14:paraId="35188E99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ab/>
        <w:t>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=0,5, если </w:t>
      </w:r>
      <w:r w:rsidRPr="009A1E0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object w:dxaOrig="187" w:dyaOrig="227" w14:anchorId="422A9C16">
          <v:shape id="Object 51" o:spid="_x0000_i1035" type="#_x0000_t75" style="width:9.6pt;height:11.4pt;visibility:visible;mso-wrap-style:square" o:ole="">
            <v:imagedata r:id="rId28" o:title=""/>
          </v:shape>
          <o:OLEObject Type="Embed" ProgID="Equation.3" ShapeID="Object 51" DrawAspect="Content" ObjectID="_1774009444" r:id="rId29"/>
        </w:object>
      </w:r>
      <w:r w:rsidRPr="009A1E0B">
        <w:rPr>
          <w:rFonts w:ascii="Times New Roman" w:hAnsi="Times New Roman"/>
          <w:iCs/>
          <w:sz w:val="28"/>
          <w:szCs w:val="28"/>
        </w:rPr>
        <w:t>0,5;</w:t>
      </w:r>
    </w:p>
    <w:p w14:paraId="0A2366B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 xml:space="preserve">           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=0,35, если </w:t>
      </w:r>
      <w:proofErr w:type="gramStart"/>
      <w:r w:rsidRPr="009A1E0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>&gt;</w:t>
      </w:r>
      <w:proofErr w:type="gramEnd"/>
      <w:r w:rsidRPr="009A1E0B">
        <w:rPr>
          <w:rFonts w:ascii="Times New Roman" w:hAnsi="Times New Roman"/>
          <w:iCs/>
          <w:sz w:val="28"/>
          <w:szCs w:val="28"/>
        </w:rPr>
        <w:t xml:space="preserve"> 0,5.</w:t>
      </w:r>
    </w:p>
    <w:p w14:paraId="0B2839E0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Ширина колеса:</w:t>
      </w:r>
      <w:r w:rsidRPr="009A1E0B">
        <w:rPr>
          <w:rFonts w:ascii="Times New Roman" w:hAnsi="Times New Roman"/>
          <w:iCs/>
          <w:sz w:val="28"/>
          <w:szCs w:val="28"/>
        </w:rPr>
        <w:object w:dxaOrig="1000" w:dyaOrig="347" w14:anchorId="77B2DDBE">
          <v:shape id="Object 52" o:spid="_x0000_i1036" type="#_x0000_t75" style="width:49.8pt;height:17.4pt;visibility:visible;mso-wrap-style:square" o:ole="">
            <v:imagedata r:id="rId30" o:title=""/>
          </v:shape>
          <o:OLEObject Type="Embed" ProgID="Equation.3" ShapeID="Object 52" DrawAspect="Content" ObjectID="_1774009445" r:id="rId31"/>
        </w:object>
      </w:r>
      <w:r w:rsidRPr="009A1E0B">
        <w:rPr>
          <w:rFonts w:ascii="Times New Roman" w:hAnsi="Times New Roman"/>
          <w:iCs/>
          <w:sz w:val="28"/>
          <w:szCs w:val="28"/>
        </w:rPr>
        <w:t xml:space="preserve">,   где    </w:t>
      </w:r>
    </w:p>
    <w:p w14:paraId="2140ED1D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>– коэффициент, равный отношению ширины зубчатого венца к модулю</w:t>
      </w:r>
    </w:p>
    <w:p w14:paraId="52D547DA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 xml:space="preserve">= 5 - для </w:t>
      </w:r>
      <w:proofErr w:type="gramStart"/>
      <w:r w:rsidRPr="009A1E0B">
        <w:rPr>
          <w:rFonts w:ascii="Times New Roman" w:hAnsi="Times New Roman"/>
          <w:iCs/>
          <w:sz w:val="28"/>
          <w:szCs w:val="28"/>
        </w:rPr>
        <w:t xml:space="preserve">колес;  </w:t>
      </w: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proofErr w:type="gramEnd"/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Cs/>
          <w:sz w:val="28"/>
          <w:szCs w:val="28"/>
        </w:rPr>
        <w:t xml:space="preserve"> = 10  - для шестерен.</w:t>
      </w:r>
    </w:p>
    <w:p w14:paraId="5B3259A0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 xml:space="preserve">Делительное межосевое расстояние: </w:t>
      </w:r>
      <w:r w:rsidRPr="009A1E0B">
        <w:rPr>
          <w:rFonts w:ascii="Times New Roman" w:hAnsi="Times New Roman"/>
          <w:iCs/>
          <w:sz w:val="28"/>
          <w:szCs w:val="28"/>
        </w:rPr>
        <w:object w:dxaOrig="1934" w:dyaOrig="667" w14:anchorId="23F1B57D">
          <v:shape id="Object 53" o:spid="_x0000_i1037" type="#_x0000_t75" style="width:96.6pt;height:33.6pt;visibility:visible;mso-wrap-style:square" o:ole="">
            <v:imagedata r:id="rId32" o:title=""/>
          </v:shape>
          <o:OLEObject Type="Embed" ProgID="Equation.DSMT4" ShapeID="Object 53" DrawAspect="Content" ObjectID="_1774009446" r:id="rId33"/>
        </w:object>
      </w:r>
      <w:r w:rsidRPr="009A1E0B">
        <w:rPr>
          <w:rFonts w:ascii="Times New Roman" w:hAnsi="Times New Roman"/>
          <w:iCs/>
          <w:sz w:val="28"/>
          <w:szCs w:val="28"/>
        </w:rPr>
        <w:t>.</w:t>
      </w:r>
    </w:p>
    <w:p w14:paraId="53CF7470" w14:textId="77777777" w:rsid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lastRenderedPageBreak/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8" type="#_x0000_t75" style="width:39.6pt;height:15.6pt;visibility:visible;mso-wrap-style:square" o:ole="">
                  <v:imagedata r:id="rId34" o:title=""/>
                </v:shape>
                <o:OLEObject Type="Embed" ProgID="Equation.3" ShapeID="Object 54" DrawAspect="Content" ObjectID="_1774009447" r:id="rId35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9" type="#_x0000_t75" style="width:69.6pt;height:17.4pt;visibility:visible;mso-wrap-style:square" o:ole="">
                  <v:imagedata r:id="rId36" o:title=""/>
                </v:shape>
                <o:OLEObject Type="Embed" ProgID="Equation.3" ShapeID="Object 55" DrawAspect="Content" ObjectID="_1774009448" r:id="rId37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4A47EACF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27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53502841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5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0173515C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22.9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55D247E3" w:rsidR="00CD4310" w:rsidRPr="00D12164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</w:t>
            </w:r>
            <w:r w:rsidR="00D12164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61126C9A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8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5FE59435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84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40DFE67A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76.9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64292E2E" w:rsidR="00CD4310" w:rsidRPr="00880E18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2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0C17419D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54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05A27A18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89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3D69B085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92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493DB249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84.9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AAA5B36" w:rsidR="00CD4310" w:rsidRPr="009A1E0B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2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29A59559" w:rsidR="00CD4310" w:rsidRPr="00D12164" w:rsidRDefault="00D12164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35</w:t>
            </w:r>
          </w:p>
        </w:tc>
      </w:tr>
    </w:tbl>
    <w:p w14:paraId="6E91B975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p w14:paraId="7A439085" w14:textId="77777777" w:rsidR="003932CD" w:rsidRPr="003932CD" w:rsidRDefault="003932CD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sectPr w:rsidR="003932CD" w:rsidRPr="003932CD" w:rsidSect="00C54A33">
      <w:footerReference w:type="default" r:id="rId3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D4A98A" w14:textId="77777777" w:rsidR="00C54A33" w:rsidRDefault="00C54A33" w:rsidP="00CA3C0B">
      <w:r>
        <w:separator/>
      </w:r>
    </w:p>
  </w:endnote>
  <w:endnote w:type="continuationSeparator" w:id="0">
    <w:p w14:paraId="6F5CCC5E" w14:textId="77777777" w:rsidR="00C54A33" w:rsidRDefault="00C54A33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FFB18C" w14:textId="77777777" w:rsidR="00C54A33" w:rsidRDefault="00C54A33" w:rsidP="00CA3C0B">
      <w:r>
        <w:separator/>
      </w:r>
    </w:p>
  </w:footnote>
  <w:footnote w:type="continuationSeparator" w:id="0">
    <w:p w14:paraId="34BF9A84" w14:textId="77777777" w:rsidR="00C54A33" w:rsidRDefault="00C54A33" w:rsidP="00CA3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DA86C6CA"/>
    <w:lvl w:ilvl="0" w:tplc="D64A82CC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320DB"/>
    <w:rsid w:val="00033F31"/>
    <w:rsid w:val="00087CEE"/>
    <w:rsid w:val="000C2D0B"/>
    <w:rsid w:val="000D6085"/>
    <w:rsid w:val="000E48A4"/>
    <w:rsid w:val="00171566"/>
    <w:rsid w:val="001720DA"/>
    <w:rsid w:val="001D60B8"/>
    <w:rsid w:val="001F6745"/>
    <w:rsid w:val="00240636"/>
    <w:rsid w:val="002755D2"/>
    <w:rsid w:val="002A57AA"/>
    <w:rsid w:val="002D39E1"/>
    <w:rsid w:val="003042C8"/>
    <w:rsid w:val="0036425A"/>
    <w:rsid w:val="003932CD"/>
    <w:rsid w:val="003A048C"/>
    <w:rsid w:val="003B191D"/>
    <w:rsid w:val="0045518E"/>
    <w:rsid w:val="004E77D9"/>
    <w:rsid w:val="005703ED"/>
    <w:rsid w:val="00587BD3"/>
    <w:rsid w:val="005A65FF"/>
    <w:rsid w:val="005F27EA"/>
    <w:rsid w:val="00632D69"/>
    <w:rsid w:val="006361C2"/>
    <w:rsid w:val="006401B9"/>
    <w:rsid w:val="00651880"/>
    <w:rsid w:val="00675132"/>
    <w:rsid w:val="006A0CCA"/>
    <w:rsid w:val="006A20FD"/>
    <w:rsid w:val="006D387E"/>
    <w:rsid w:val="00704EA1"/>
    <w:rsid w:val="007125AC"/>
    <w:rsid w:val="00720321"/>
    <w:rsid w:val="007721F9"/>
    <w:rsid w:val="00784237"/>
    <w:rsid w:val="007F3B5F"/>
    <w:rsid w:val="008009E8"/>
    <w:rsid w:val="00880E18"/>
    <w:rsid w:val="009A1E0B"/>
    <w:rsid w:val="009B522F"/>
    <w:rsid w:val="009C4557"/>
    <w:rsid w:val="00A77E7F"/>
    <w:rsid w:val="00A85196"/>
    <w:rsid w:val="00AE2C6A"/>
    <w:rsid w:val="00AE4D4B"/>
    <w:rsid w:val="00B0781A"/>
    <w:rsid w:val="00B2072B"/>
    <w:rsid w:val="00B4736C"/>
    <w:rsid w:val="00B51FCC"/>
    <w:rsid w:val="00B74936"/>
    <w:rsid w:val="00BB048C"/>
    <w:rsid w:val="00BB1606"/>
    <w:rsid w:val="00BC7E43"/>
    <w:rsid w:val="00BD614D"/>
    <w:rsid w:val="00BE6FA1"/>
    <w:rsid w:val="00C07583"/>
    <w:rsid w:val="00C22BAF"/>
    <w:rsid w:val="00C54A33"/>
    <w:rsid w:val="00CA3C0B"/>
    <w:rsid w:val="00CD07A9"/>
    <w:rsid w:val="00CD4310"/>
    <w:rsid w:val="00D12164"/>
    <w:rsid w:val="00D14A9A"/>
    <w:rsid w:val="00D43C10"/>
    <w:rsid w:val="00D932D6"/>
    <w:rsid w:val="00DF7333"/>
    <w:rsid w:val="00E02AAD"/>
    <w:rsid w:val="00E5589B"/>
    <w:rsid w:val="00E747BE"/>
    <w:rsid w:val="00EA045B"/>
    <w:rsid w:val="00EB0959"/>
    <w:rsid w:val="00EB10CE"/>
    <w:rsid w:val="00F014A5"/>
    <w:rsid w:val="00F06607"/>
    <w:rsid w:val="00F23B85"/>
    <w:rsid w:val="00F44915"/>
    <w:rsid w:val="00FA1B86"/>
    <w:rsid w:val="00FB1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uiPriority w:val="39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2</TotalTime>
  <Pages>12</Pages>
  <Words>1413</Words>
  <Characters>8060</Characters>
  <Application>Microsoft Office Word</Application>
  <DocSecurity>0</DocSecurity>
  <Lines>67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16</cp:revision>
  <cp:lastPrinted>2021-09-16T11:06:00Z</cp:lastPrinted>
  <dcterms:created xsi:type="dcterms:W3CDTF">2024-03-02T14:00:00Z</dcterms:created>
  <dcterms:modified xsi:type="dcterms:W3CDTF">2024-04-07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